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4"/>
        <w:gridCol w:w="774"/>
        <w:gridCol w:w="774"/>
        <w:gridCol w:w="774"/>
        <w:gridCol w:w="773"/>
        <w:gridCol w:w="773"/>
        <w:gridCol w:w="774"/>
        <w:gridCol w:w="774"/>
        <w:gridCol w:w="774"/>
        <w:gridCol w:w="774"/>
        <w:gridCol w:w="774"/>
        <w:gridCol w:w="774"/>
      </w:tblGrid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04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5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4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9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1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4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2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9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5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4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7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08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5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1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5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8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7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4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4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6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0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2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8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3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7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6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7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0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4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0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2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40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7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6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8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8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4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4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0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7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1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3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4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8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3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2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1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5</w:t>
            </w:r>
          </w:p>
        </w:tc>
      </w:tr>
      <w:tr w:rsidR="00121897" w:rsidTr="00121897"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1897" w:rsidRDefault="00121897">
            <w:pPr>
              <w:jc w:val="both"/>
            </w:pPr>
            <w:r>
              <w:t>134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1897" w:rsidRDefault="00121897">
            <w:pPr>
              <w:jc w:val="both"/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1897" w:rsidRDefault="00121897">
            <w:pPr>
              <w:jc w:val="both"/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1897" w:rsidRDefault="00121897">
            <w:pPr>
              <w:jc w:val="both"/>
            </w:pP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1897" w:rsidRDefault="00121897">
            <w:pPr>
              <w:jc w:val="both"/>
            </w:pP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1897" w:rsidRDefault="00121897">
            <w:pPr>
              <w:jc w:val="both"/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1897" w:rsidRDefault="00121897">
            <w:pPr>
              <w:jc w:val="both"/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1897" w:rsidRDefault="00121897">
            <w:pPr>
              <w:jc w:val="both"/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1897" w:rsidRDefault="00121897">
            <w:pPr>
              <w:jc w:val="both"/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1897" w:rsidRDefault="00121897">
            <w:pPr>
              <w:jc w:val="both"/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1897" w:rsidRDefault="00121897">
            <w:pPr>
              <w:jc w:val="both"/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1897" w:rsidRDefault="00121897">
            <w:pPr>
              <w:jc w:val="both"/>
            </w:pPr>
          </w:p>
        </w:tc>
      </w:tr>
    </w:tbl>
    <w:p w:rsidR="00121897" w:rsidRDefault="00121897" w:rsidP="00121897">
      <w:pPr>
        <w:jc w:val="both"/>
      </w:pPr>
      <w:r>
        <w:t xml:space="preserve">Выборка объёма </w:t>
      </w:r>
      <w:r>
        <w:rPr>
          <w:position w:val="-6"/>
        </w:rPr>
        <w:object w:dxaOrig="94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15.05pt" o:ole="">
            <v:imagedata r:id="rId5" o:title=""/>
          </v:shape>
          <o:OLEObject Type="Embed" ProgID="Equation.DSMT4" ShapeID="_x0000_i1025" DrawAspect="Content" ObjectID="_1480231905" r:id="rId6"/>
        </w:object>
      </w:r>
      <w:r>
        <w:t xml:space="preserve">, начало первого интервала </w:t>
      </w:r>
      <w:r>
        <w:rPr>
          <w:position w:val="-6"/>
        </w:rPr>
        <w:object w:dxaOrig="885" w:dyaOrig="300">
          <v:shape id="_x0000_i1026" type="#_x0000_t75" style="width:44.35pt;height:15.05pt" o:ole="">
            <v:imagedata r:id="rId7" o:title=""/>
          </v:shape>
          <o:OLEObject Type="Embed" ProgID="Equation.DSMT4" ShapeID="_x0000_i1026" DrawAspect="Content" ObjectID="_1480231906" r:id="rId8"/>
        </w:object>
      </w:r>
      <w:r>
        <w:t xml:space="preserve">, шаг </w:t>
      </w:r>
      <w:r>
        <w:rPr>
          <w:position w:val="-6"/>
        </w:rPr>
        <w:object w:dxaOrig="615" w:dyaOrig="300">
          <v:shape id="_x0000_i1027" type="#_x0000_t75" style="width:31pt;height:15.05pt" o:ole="">
            <v:imagedata r:id="rId9" o:title=""/>
          </v:shape>
          <o:OLEObject Type="Embed" ProgID="Equation.DSMT4" ShapeID="_x0000_i1027" DrawAspect="Content" ObjectID="_1480231907" r:id="rId10"/>
        </w:object>
      </w:r>
      <w:r>
        <w:t>.</w:t>
      </w:r>
    </w:p>
    <w:p w:rsidR="00121897" w:rsidRDefault="00121897" w:rsidP="00121897">
      <w:pPr>
        <w:jc w:val="both"/>
      </w:pPr>
    </w:p>
    <w:p w:rsidR="00121897" w:rsidRDefault="00121897" w:rsidP="00121897">
      <w:pPr>
        <w:jc w:val="both"/>
      </w:pPr>
    </w:p>
    <w:p w:rsidR="00E23D47" w:rsidRDefault="00121897">
      <w:r>
        <w:rPr>
          <w:sz w:val="28"/>
          <w:szCs w:val="28"/>
        </w:rPr>
        <w:t>Отче</w:t>
      </w:r>
      <w:r>
        <w:rPr>
          <w:sz w:val="28"/>
          <w:szCs w:val="28"/>
        </w:rPr>
        <w:t>т по практическому занятию № 4</w:t>
      </w:r>
      <w:bookmarkStart w:id="0" w:name="_GoBack"/>
      <w:bookmarkEnd w:id="0"/>
      <w:r>
        <w:rPr>
          <w:sz w:val="28"/>
          <w:szCs w:val="28"/>
        </w:rPr>
        <w:t xml:space="preserve"> сдается как решение  задания № 15</w:t>
      </w:r>
    </w:p>
    <w:sectPr w:rsidR="00E23D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7663"/>
    <w:rsid w:val="00121897"/>
    <w:rsid w:val="007F7663"/>
    <w:rsid w:val="00E23D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189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189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955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71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1</Words>
  <Characters>809</Characters>
  <Application>Microsoft Office Word</Application>
  <DocSecurity>0</DocSecurity>
  <Lines>6</Lines>
  <Paragraphs>1</Paragraphs>
  <ScaleCrop>false</ScaleCrop>
  <Company/>
  <LinksUpToDate>false</LinksUpToDate>
  <CharactersWithSpaces>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3</cp:revision>
  <dcterms:created xsi:type="dcterms:W3CDTF">2014-12-16T07:43:00Z</dcterms:created>
  <dcterms:modified xsi:type="dcterms:W3CDTF">2014-12-16T07:45:00Z</dcterms:modified>
</cp:coreProperties>
</file>